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28a0aba33584aa6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6959AFDD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30BC9A30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3ACB6A99">
          <v:shape xmlns:o="urn:schemas-microsoft-com:office:office" xmlns:v="urn:schemas-microsoft-com:vml" id="_x0000_i156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566" DrawAspect="Content" ObjectID="_1571334501" r:id="rId53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28C5339E">
          <v:shape xmlns:o="urn:schemas-microsoft-com:office:office" xmlns:v="urn:schemas-microsoft-com:vml" id="_x0000_i156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567" DrawAspect="Content" ObjectID="_1571334502" r:id="rId53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305A0B8B">
          <v:shape xmlns:o="urn:schemas-microsoft-com:office:office" xmlns:v="urn:schemas-microsoft-com:vml" id="_x0000_i156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568" DrawAspect="Content" ObjectID="_1571334503" r:id="rId53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0979907E">
          <v:shape xmlns:o="urn:schemas-microsoft-com:office:office" xmlns:v="urn:schemas-microsoft-com:vml" id="_x0000_i156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569" DrawAspect="Content" ObjectID="_1571334504" r:id="rId53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12.bin" Id="rId531" /><Relationship Type="http://schemas.openxmlformats.org/officeDocument/2006/relationships/oleObject" Target="/word/embeddings/oleObject513.bin" Id="rId532" /><Relationship Type="http://schemas.openxmlformats.org/officeDocument/2006/relationships/oleObject" Target="/word/embeddings/oleObject514.bin" Id="rId533" /><Relationship Type="http://schemas.openxmlformats.org/officeDocument/2006/relationships/oleObject" Target="/word/embeddings/oleObject515.bin" Id="rId53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